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0840" w:rsidRDefault="009F0840" w:rsidP="009F0840">
      <w:r>
        <w:rPr>
          <w:b/>
        </w:rPr>
        <w:t>Expert ID/Name: Nstructive</w:t>
      </w:r>
    </w:p>
    <w:p w:rsidR="009F0840" w:rsidRDefault="009F0840" w:rsidP="009F0840">
      <w:r>
        <w:rPr>
          <w:b/>
        </w:rPr>
        <w:t>Date:  04-Nov-2020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9F0840" w:rsidTr="0058450E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F0840" w:rsidRDefault="009F0840" w:rsidP="0058450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hort answer type question.</w:t>
            </w:r>
          </w:p>
        </w:tc>
      </w:tr>
    </w:tbl>
    <w:p w:rsidR="009F0840" w:rsidRDefault="009F0840" w:rsidP="009F0840">
      <w:r>
        <w:rPr>
          <w:noProof/>
        </w:rPr>
        <w:drawing>
          <wp:inline distT="0" distB="0" distL="0" distR="0">
            <wp:extent cx="2914650" cy="723900"/>
            <wp:effectExtent l="19050" t="0" r="0" b="0"/>
            <wp:docPr id="29" name="Picture 29" descr="C:\Users\chari\Desktop\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chari\Desktop\15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/>
      </w:tblPr>
      <w:tblGrid>
        <w:gridCol w:w="9576"/>
      </w:tblGrid>
      <w:tr w:rsidR="009F0840" w:rsidTr="0058450E">
        <w:tc>
          <w:tcPr>
            <w:tcW w:w="9576" w:type="dxa"/>
          </w:tcPr>
          <w:p w:rsidR="009F0840" w:rsidRDefault="009F0840" w:rsidP="0058450E">
            <w:r>
              <w:t xml:space="preserve">Tips for Solution: </w:t>
            </w:r>
          </w:p>
          <w:p w:rsidR="00B935D5" w:rsidRDefault="00B935D5" w:rsidP="0058450E"/>
          <w:p w:rsidR="009F0840" w:rsidRDefault="00474722" w:rsidP="0058450E">
            <w:pPr>
              <w:widowControl w:val="0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1. </w:t>
            </w:r>
            <w:r w:rsidR="009F0840">
              <w:rPr>
                <w:rFonts w:asciiTheme="majorBidi" w:hAnsiTheme="majorBidi" w:cstheme="majorBidi"/>
                <w:sz w:val="24"/>
                <w:szCs w:val="24"/>
              </w:rPr>
              <w:t>In an equation, if there are “n” number of arbitrary constants then we need to do the differentiation in “n” number of times.</w:t>
            </w:r>
          </w:p>
          <w:p w:rsidR="009F0840" w:rsidRDefault="009F0840" w:rsidP="0058450E">
            <w:pPr>
              <w:widowControl w:val="0"/>
              <w:rPr>
                <w:position w:val="-6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.</w:t>
            </w:r>
            <w:r>
              <w:t xml:space="preserve"> </w:t>
            </w:r>
            <w:r w:rsidRPr="0058450E">
              <w:rPr>
                <w:position w:val="-24"/>
              </w:rPr>
              <w:object w:dxaOrig="19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8.25pt;height:30.75pt" o:ole="">
                  <v:imagedata r:id="rId7" o:title=""/>
                </v:shape>
                <o:OLEObject Type="Embed" ProgID="Equation.DSMT4" ShapeID="_x0000_i1025" DrawAspect="Content" ObjectID="_1669477666" r:id="rId8"/>
              </w:object>
            </w:r>
          </w:p>
          <w:p w:rsidR="009F0840" w:rsidRDefault="009F0840" w:rsidP="0058450E">
            <w:pPr>
              <w:widowControl w:val="0"/>
            </w:pPr>
            <w:r>
              <w:rPr>
                <w:position w:val="-6"/>
              </w:rPr>
              <w:t xml:space="preserve">3. </w:t>
            </w:r>
            <w:r w:rsidRPr="0058450E">
              <w:rPr>
                <w:position w:val="-24"/>
              </w:rPr>
              <w:object w:dxaOrig="1740" w:dyaOrig="620">
                <v:shape id="_x0000_i1026" type="#_x0000_t75" style="width:87pt;height:30.75pt" o:ole="">
                  <v:imagedata r:id="rId9" o:title=""/>
                </v:shape>
                <o:OLEObject Type="Embed" ProgID="Equation.DSMT4" ShapeID="_x0000_i1026" DrawAspect="Content" ObjectID="_1669477667" r:id="rId10"/>
              </w:object>
            </w:r>
          </w:p>
          <w:p w:rsidR="009F0840" w:rsidRDefault="009F0840" w:rsidP="0058450E"/>
        </w:tc>
      </w:tr>
    </w:tbl>
    <w:p w:rsidR="009F0840" w:rsidRDefault="009F0840" w:rsidP="009F0840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9F0840" w:rsidTr="0058450E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00194" w:rsidRPr="00602AC9" w:rsidRDefault="00500194" w:rsidP="0050019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Given: The equation of all curves,</w:t>
            </w:r>
            <w:r w:rsidRPr="0058450E">
              <w:rPr>
                <w:position w:val="-10"/>
              </w:rPr>
              <w:t xml:space="preserve"> </w:t>
            </w:r>
            <w:r w:rsidRPr="0058450E">
              <w:rPr>
                <w:position w:val="-10"/>
              </w:rPr>
              <w:object w:dxaOrig="1219" w:dyaOrig="320">
                <v:shape id="_x0000_i1027" type="#_x0000_t75" style="width:60.75pt;height:15.75pt" o:ole="">
                  <v:imagedata r:id="rId11" o:title=""/>
                </v:shape>
                <o:OLEObject Type="Embed" ProgID="Equation.DSMT4" ShapeID="_x0000_i1027" DrawAspect="Content" ObjectID="_1669477668" r:id="rId12"/>
              </w:object>
            </w:r>
            <w:r>
              <w:t xml:space="preserve"> , Where </w:t>
            </w:r>
            <w:r w:rsidRPr="00500194">
              <w:rPr>
                <w:position w:val="-6"/>
              </w:rPr>
              <w:object w:dxaOrig="240" w:dyaOrig="279">
                <v:shape id="_x0000_i1028" type="#_x0000_t75" style="width:12pt;height:13.5pt" o:ole="">
                  <v:imagedata r:id="rId13" o:title=""/>
                </v:shape>
                <o:OLEObject Type="Embed" ProgID="Equation.DSMT4" ShapeID="_x0000_i1028" DrawAspect="Content" ObjectID="_1669477669" r:id="rId14"/>
              </w:object>
            </w:r>
            <w:r>
              <w:t xml:space="preserve"> are arbitrary constant .</w:t>
            </w:r>
          </w:p>
          <w:p w:rsidR="00500194" w:rsidRDefault="00500194" w:rsidP="00500194">
            <w:pPr>
              <w:widowControl w:val="0"/>
              <w:rPr>
                <w:position w:val="-10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\determine\prove: 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Form the </w: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differential equation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 of</w:t>
            </w:r>
            <w:r w:rsidRPr="0058450E">
              <w:rPr>
                <w:position w:val="-10"/>
              </w:rPr>
              <w:object w:dxaOrig="1219" w:dyaOrig="320">
                <v:shape id="_x0000_i1029" type="#_x0000_t75" style="width:60.75pt;height:15.75pt" o:ole="">
                  <v:imagedata r:id="rId11" o:title=""/>
                </v:shape>
                <o:OLEObject Type="Embed" ProgID="Equation.DSMT4" ShapeID="_x0000_i1029" DrawAspect="Content" ObjectID="_1669477670" r:id="rId15"/>
              </w:object>
            </w:r>
          </w:p>
          <w:p w:rsidR="009F0840" w:rsidRDefault="009F0840" w:rsidP="0058450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500194" w:rsidRDefault="009F0840" w:rsidP="0058450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1: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500194" w:rsidRPr="00602AC9" w:rsidTr="009B13BC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00194" w:rsidRPr="00602AC9" w:rsidRDefault="00500194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00194" w:rsidRPr="00602AC9" w:rsidRDefault="00500194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Differentiate the differential equation</w:t>
                  </w:r>
                  <w:r w:rsidRPr="0058450E">
                    <w:rPr>
                      <w:position w:val="-10"/>
                    </w:rPr>
                    <w:object w:dxaOrig="1219" w:dyaOrig="320">
                      <v:shape id="_x0000_i1030" type="#_x0000_t75" style="width:60.75pt;height:15.75pt" o:ole="">
                        <v:imagedata r:id="rId11" o:title=""/>
                      </v:shape>
                      <o:OLEObject Type="Embed" ProgID="Equation.DSMT4" ShapeID="_x0000_i1030" DrawAspect="Content" ObjectID="_1669477671" r:id="rId16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 with respect to “</w:t>
                  </w:r>
                  <w:r w:rsidRPr="00500194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  <w:highlight w:val="white"/>
                    </w:rPr>
                    <w:object w:dxaOrig="200" w:dyaOrig="220">
                      <v:shape id="_x0000_i1031" type="#_x0000_t75" style="width:10.5pt;height:11.25pt" o:ole="">
                        <v:imagedata r:id="rId17" o:title=""/>
                      </v:shape>
                      <o:OLEObject Type="Embed" ProgID="Equation.DSMT4" ShapeID="_x0000_i1031" DrawAspect="Content" ObjectID="_1669477672" r:id="rId18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”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.</w:t>
                  </w:r>
                </w:p>
              </w:tc>
            </w:tr>
            <w:tr w:rsidR="00500194" w:rsidRPr="00602AC9" w:rsidTr="009B13BC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00194" w:rsidRPr="00602AC9" w:rsidRDefault="00500194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00194" w:rsidRDefault="00500194" w:rsidP="0050019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</w:t>
                  </w:r>
                  <w:r w:rsidR="00474722">
                    <w:t xml:space="preserve">  </w:t>
                  </w:r>
                  <w:r w:rsidRPr="0058450E">
                    <w:rPr>
                      <w:position w:val="-10"/>
                    </w:rPr>
                    <w:object w:dxaOrig="1219" w:dyaOrig="320">
                      <v:shape id="_x0000_i1032" type="#_x0000_t75" style="width:60.75pt;height:15.75pt" o:ole="">
                        <v:imagedata r:id="rId11" o:title=""/>
                      </v:shape>
                      <o:OLEObject Type="Embed" ProgID="Equation.DSMT4" ShapeID="_x0000_i1032" DrawAspect="Content" ObjectID="_1669477673" r:id="rId19"/>
                    </w:object>
                  </w:r>
                  <w:r>
                    <w:t xml:space="preserve">  </w:t>
                  </w:r>
                </w:p>
                <w:p w:rsidR="00500194" w:rsidRDefault="00500194" w:rsidP="0050019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58450E">
                    <w:rPr>
                      <w:position w:val="-88"/>
                    </w:rPr>
                    <w:object w:dxaOrig="2260" w:dyaOrig="1920">
                      <v:shape id="_x0000_i1033" type="#_x0000_t75" style="width:113.25pt;height:96pt" o:ole="">
                        <v:imagedata r:id="rId20" o:title=""/>
                      </v:shape>
                      <o:OLEObject Type="Embed" ProgID="Equation.DSMT4" ShapeID="_x0000_i1033" DrawAspect="Content" ObjectID="_1669477674" r:id="rId21"/>
                    </w:object>
                  </w:r>
                </w:p>
                <w:p w:rsidR="00500194" w:rsidRPr="00602AC9" w:rsidRDefault="00474722" w:rsidP="0050019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</w:t>
                  </w:r>
                  <w:r w:rsidR="00500194">
                    <w:t xml:space="preserve"> </w:t>
                  </w:r>
                  <w:r w:rsidR="00500194" w:rsidRPr="0058450E">
                    <w:rPr>
                      <w:position w:val="-28"/>
                    </w:rPr>
                    <w:object w:dxaOrig="2280" w:dyaOrig="680">
                      <v:shape id="_x0000_i1034" type="#_x0000_t75" style="width:114pt;height:33.75pt" o:ole="">
                        <v:imagedata r:id="rId22" o:title=""/>
                      </v:shape>
                      <o:OLEObject Type="Embed" ProgID="Equation.DSMT4" ShapeID="_x0000_i1034" DrawAspect="Content" ObjectID="_1669477675" r:id="rId23"/>
                    </w:object>
                  </w:r>
                  <w:r w:rsidR="00500194">
                    <w:t xml:space="preserve"> ………(1)</w:t>
                  </w:r>
                </w:p>
              </w:tc>
            </w:tr>
          </w:tbl>
          <w:p w:rsidR="00500194" w:rsidRDefault="008B3DA5" w:rsidP="0058450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Step2</w:t>
            </w:r>
            <w:r w:rsidR="002E1DC8">
              <w:t xml:space="preserve">: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500194" w:rsidRPr="00602AC9" w:rsidTr="009B13BC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00194" w:rsidRPr="00602AC9" w:rsidRDefault="00500194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00194" w:rsidRPr="00602AC9" w:rsidRDefault="00500194" w:rsidP="0050019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ubstitute the value of </w:t>
                  </w:r>
                  <w:r w:rsidRPr="0058450E">
                    <w:rPr>
                      <w:position w:val="-6"/>
                    </w:rPr>
                    <w:object w:dxaOrig="240" w:dyaOrig="279">
                      <v:shape id="_x0000_i1035" type="#_x0000_t75" style="width:12pt;height:14.25pt" o:ole="">
                        <v:imagedata r:id="rId24" o:title=""/>
                      </v:shape>
                      <o:OLEObject Type="Embed" ProgID="Equation.DSMT4" ShapeID="_x0000_i1035" DrawAspect="Content" ObjectID="_1669477676" r:id="rId25"/>
                    </w:object>
                  </w:r>
                  <w:r>
                    <w:t xml:space="preserve">in </w:t>
                  </w:r>
                  <w:r w:rsidRPr="0058450E">
                    <w:rPr>
                      <w:position w:val="-10"/>
                    </w:rPr>
                    <w:object w:dxaOrig="1219" w:dyaOrig="320">
                      <v:shape id="_x0000_i1036" type="#_x0000_t75" style="width:60.75pt;height:15.75pt" o:ole="">
                        <v:imagedata r:id="rId11" o:title=""/>
                      </v:shape>
                      <o:OLEObject Type="Embed" ProgID="Equation.DSMT4" ShapeID="_x0000_i1036" DrawAspect="Content" ObjectID="_1669477677" r:id="rId26"/>
                    </w:object>
                  </w:r>
                </w:p>
              </w:tc>
            </w:tr>
            <w:tr w:rsidR="00500194" w:rsidRPr="00602AC9" w:rsidTr="009B13BC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00194" w:rsidRPr="00602AC9" w:rsidRDefault="00500194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00194" w:rsidRDefault="00500194" w:rsidP="009B13BC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224"/>
                    </w:rPr>
                  </w:pPr>
                  <w:r>
                    <w:t xml:space="preserve">            </w:t>
                  </w:r>
                  <w:r w:rsidRPr="0058450E">
                    <w:rPr>
                      <w:position w:val="-224"/>
                    </w:rPr>
                    <w:object w:dxaOrig="3000" w:dyaOrig="4000">
                      <v:shape id="_x0000_i1037" type="#_x0000_t75" style="width:150pt;height:200.25pt" o:ole="">
                        <v:imagedata r:id="rId27" o:title=""/>
                      </v:shape>
                      <o:OLEObject Type="Embed" ProgID="Equation.DSMT4" ShapeID="_x0000_i1037" DrawAspect="Content" ObjectID="_1669477678" r:id="rId28"/>
                    </w:object>
                  </w:r>
                </w:p>
                <w:p w:rsidR="00500194" w:rsidRPr="00500194" w:rsidRDefault="00500194" w:rsidP="009B13BC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t xml:space="preserve">Thus the required differential equation is </w:t>
                  </w:r>
                  <w:r w:rsidRPr="0058450E">
                    <w:rPr>
                      <w:position w:val="-28"/>
                    </w:rPr>
                    <w:object w:dxaOrig="1800" w:dyaOrig="660">
                      <v:shape id="_x0000_i1038" type="#_x0000_t75" style="width:90pt;height:33pt" o:ole="">
                        <v:imagedata r:id="rId29" o:title=""/>
                      </v:shape>
                      <o:OLEObject Type="Embed" ProgID="Equation.DSMT4" ShapeID="_x0000_i1038" DrawAspect="Content" ObjectID="_1669477679" r:id="rId30"/>
                    </w:object>
                  </w:r>
                  <w:r>
                    <w:t xml:space="preserve"> .</w:t>
                  </w:r>
                </w:p>
              </w:tc>
            </w:tr>
          </w:tbl>
          <w:p w:rsidR="009F0840" w:rsidRDefault="009F0840" w:rsidP="000C44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9F0840" w:rsidTr="0058450E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F0840" w:rsidRDefault="009F0840" w:rsidP="0058450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</w:t>
            </w:r>
          </w:p>
          <w:p w:rsidR="009F0840" w:rsidRDefault="009F0840" w:rsidP="0058450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Differential equation</w:t>
            </w:r>
            <w:r w:rsidR="00500194">
              <w:t xml:space="preserve"> of</w:t>
            </w:r>
            <w:r w:rsidR="00500194" w:rsidRPr="0058450E">
              <w:rPr>
                <w:position w:val="-10"/>
              </w:rPr>
              <w:object w:dxaOrig="1219" w:dyaOrig="320">
                <v:shape id="_x0000_i1039" type="#_x0000_t75" style="width:60.75pt;height:15.75pt" o:ole="">
                  <v:imagedata r:id="rId11" o:title=""/>
                </v:shape>
                <o:OLEObject Type="Embed" ProgID="Equation.DSMT4" ShapeID="_x0000_i1039" DrawAspect="Content" ObjectID="_1669477680" r:id="rId31"/>
              </w:object>
            </w:r>
            <w:r w:rsidR="00500194">
              <w:t xml:space="preserve"> </w:t>
            </w:r>
            <w:r>
              <w:t xml:space="preserve"> is  </w:t>
            </w:r>
            <w:r w:rsidR="000C44E5" w:rsidRPr="0058450E">
              <w:rPr>
                <w:position w:val="-28"/>
              </w:rPr>
              <w:object w:dxaOrig="1800" w:dyaOrig="660">
                <v:shape id="_x0000_i1040" type="#_x0000_t75" style="width:90pt;height:33pt" o:ole="">
                  <v:imagedata r:id="rId32" o:title=""/>
                </v:shape>
                <o:OLEObject Type="Embed" ProgID="Equation.DSMT4" ShapeID="_x0000_i1040" DrawAspect="Content" ObjectID="_1669477681" r:id="rId33"/>
              </w:object>
            </w:r>
          </w:p>
        </w:tc>
      </w:tr>
    </w:tbl>
    <w:p w:rsidR="009F0840" w:rsidRDefault="009F0840" w:rsidP="009F0840"/>
    <w:p w:rsidR="009F0840" w:rsidRPr="007479CA" w:rsidRDefault="009F0840" w:rsidP="009F0840"/>
    <w:p w:rsidR="00CD1FFD" w:rsidRDefault="00CD1FFD"/>
    <w:sectPr w:rsidR="00CD1FFD" w:rsidSect="001E743E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A1777" w:rsidRDefault="00AA1777" w:rsidP="002A66EF">
      <w:pPr>
        <w:spacing w:after="0" w:line="240" w:lineRule="auto"/>
      </w:pPr>
      <w:r>
        <w:separator/>
      </w:r>
    </w:p>
  </w:endnote>
  <w:endnote w:type="continuationSeparator" w:id="1">
    <w:p w:rsidR="00AA1777" w:rsidRDefault="00AA1777" w:rsidP="002A66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A177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A177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A177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A1777" w:rsidRDefault="00AA1777" w:rsidP="002A66EF">
      <w:pPr>
        <w:spacing w:after="0" w:line="240" w:lineRule="auto"/>
      </w:pPr>
      <w:r>
        <w:separator/>
      </w:r>
    </w:p>
  </w:footnote>
  <w:footnote w:type="continuationSeparator" w:id="1">
    <w:p w:rsidR="00AA1777" w:rsidRDefault="00AA1777" w:rsidP="002A66E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A177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A177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A177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F0840"/>
    <w:rsid w:val="000C44E5"/>
    <w:rsid w:val="002A66EF"/>
    <w:rsid w:val="002E1DC8"/>
    <w:rsid w:val="003E0C6D"/>
    <w:rsid w:val="00474722"/>
    <w:rsid w:val="00500194"/>
    <w:rsid w:val="006E19AB"/>
    <w:rsid w:val="00726C5F"/>
    <w:rsid w:val="008B3DA5"/>
    <w:rsid w:val="009F0840"/>
    <w:rsid w:val="00AA1777"/>
    <w:rsid w:val="00B935D5"/>
    <w:rsid w:val="00CD1FFD"/>
    <w:rsid w:val="00CF3B41"/>
    <w:rsid w:val="00D468ED"/>
    <w:rsid w:val="00DB58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66E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F084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F08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084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footer" Target="footer3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header" Target="header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header" Target="header3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165</Words>
  <Characters>94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05T02:44:00Z</dcterms:created>
  <dcterms:modified xsi:type="dcterms:W3CDTF">2020-12-14T13:29:00Z</dcterms:modified>
</cp:coreProperties>
</file>